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94" r:id="rId5"/>
    <p:sldId id="260" r:id="rId6"/>
    <p:sldId id="261" r:id="rId7"/>
    <p:sldId id="289" r:id="rId8"/>
    <p:sldId id="283" r:id="rId9"/>
    <p:sldId id="288" r:id="rId10"/>
    <p:sldId id="263" r:id="rId11"/>
    <p:sldId id="290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175364" y="400833"/>
            <a:ext cx="11862148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инкго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двухлопастного листья          </a:t>
            </a:r>
            <a:r>
              <a:rPr kumimoji="0" lang="ru-RU" sz="3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nkgo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loba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foli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инкго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двухлопастный                      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nkgo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lob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инкговые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nkgo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G:\Ginkgo biloba\219363_c40aecb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56141" y="2235896"/>
            <a:ext cx="6162805" cy="46221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Users\User\Downloads\bilobil-fort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5469" y="990601"/>
            <a:ext cx="5248405" cy="5248405"/>
          </a:xfrm>
          <a:prstGeom prst="rect">
            <a:avLst/>
          </a:prstGeom>
          <a:noFill/>
        </p:spPr>
      </p:pic>
      <p:pic>
        <p:nvPicPr>
          <p:cNvPr id="31746" name="Picture 2" descr="C:\Users\User\Downloads\memoplant-n3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5667" y="977783"/>
            <a:ext cx="6766333" cy="52100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8381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1" descr="C:\Users\User\Downloads\tanaka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1105" y="1"/>
            <a:ext cx="4361935" cy="6858000"/>
          </a:xfrm>
          <a:prstGeom prst="rect">
            <a:avLst/>
          </a:prstGeom>
          <a:noFill/>
        </p:spPr>
      </p:pic>
      <p:pic>
        <p:nvPicPr>
          <p:cNvPr id="9" name="Picture 3" descr="C:\Users\User\Downloads\c1e9518d259fab450c427425fac4dae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3480" y="0"/>
            <a:ext cx="6857999" cy="68579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:\Ginkgo biloba\451770_3a8e8d9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1641" y="663879"/>
            <a:ext cx="7630359" cy="5724711"/>
          </a:xfrm>
          <a:prstGeom prst="rect">
            <a:avLst/>
          </a:prstGeom>
          <a:noFill/>
        </p:spPr>
      </p:pic>
      <p:pic>
        <p:nvPicPr>
          <p:cNvPr id="13315" name="Picture 3" descr="G:\Ginkgo biloba\151615_fb94dc1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661336"/>
            <a:ext cx="5285983" cy="570188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121063" y="4895456"/>
            <a:ext cx="38079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 </a:t>
            </a:r>
            <a:r>
              <a:rPr lang="ru-RU" sz="2800" dirty="0" err="1" smtClean="0"/>
              <a:t>гинкгетин</a:t>
            </a:r>
            <a:endParaRPr lang="ru-RU" sz="2800" dirty="0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838370" y="1259786"/>
          <a:ext cx="8004849" cy="333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CS ChemDraw Drawing" r:id="rId3" imgW="5540077" imgH="2310604" progId="ChemDraw.Document.6.0">
                  <p:embed/>
                </p:oleObj>
              </mc:Choice>
              <mc:Fallback>
                <p:oleObj name="CS ChemDraw Drawing" r:id="rId3" imgW="5540077" imgH="2310604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70" y="1259786"/>
                        <a:ext cx="8004849" cy="3337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925097" y="388307"/>
          <a:ext cx="10188838" cy="287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CS ChemDraw Drawing" r:id="rId3" imgW="6127019" imgH="1730521" progId="ChemDraw.Document.6.0">
                  <p:embed/>
                </p:oleObj>
              </mc:Choice>
              <mc:Fallback>
                <p:oleObj name="CS ChemDraw Drawing" r:id="rId3" imgW="6127019" imgH="173052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097" y="388307"/>
                        <a:ext cx="10188838" cy="287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528176" y="3392332"/>
            <a:ext cx="95824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 </a:t>
            </a:r>
            <a:r>
              <a:rPr lang="ru-RU" sz="2800" dirty="0" err="1" smtClean="0"/>
              <a:t>гинкголид</a:t>
            </a:r>
            <a:r>
              <a:rPr lang="ru-RU" sz="2800" dirty="0" smtClean="0"/>
              <a:t> С                                                        </a:t>
            </a:r>
            <a:r>
              <a:rPr lang="ru-RU" sz="2800" dirty="0" err="1" smtClean="0"/>
              <a:t>билаболид</a:t>
            </a:r>
            <a:r>
              <a:rPr lang="ru-RU" sz="2800" dirty="0" smtClean="0"/>
              <a:t> А</a:t>
            </a:r>
            <a:endParaRPr lang="ru-RU" sz="2800" dirty="0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227551" y="4220485"/>
          <a:ext cx="2167003" cy="203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CS ChemDraw Drawing" r:id="rId5" imgW="1376185" imgH="1293906" progId="ChemDraw.Document.6.0">
                  <p:embed/>
                </p:oleObj>
              </mc:Choice>
              <mc:Fallback>
                <p:oleObj name="CS ChemDraw Drawing" r:id="rId5" imgW="1376185" imgH="129390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551" y="4220485"/>
                        <a:ext cx="2167003" cy="2037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770334" y="4734838"/>
            <a:ext cx="5098094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3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7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С13:0)</a:t>
            </a:r>
            <a:endParaRPr kumimoji="0" lang="ru-RU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5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1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С15:0)</a:t>
            </a:r>
            <a:endParaRPr kumimoji="0" lang="ru-RU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5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9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С15:1)</a:t>
            </a:r>
            <a:endParaRPr kumimoji="0" lang="ru-RU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7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3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С17:1)</a:t>
            </a:r>
            <a:endParaRPr kumimoji="0" lang="ru-RU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7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1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С17:2)</a:t>
            </a:r>
            <a:endParaRPr kumimoji="0" lang="ru-RU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7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Н</a:t>
            </a:r>
            <a:r>
              <a:rPr kumimoji="0" 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9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С17:3)</a:t>
            </a:r>
            <a:endParaRPr kumimoji="0" lang="ru-RU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012492" y="5123011"/>
            <a:ext cx="50855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 </a:t>
            </a:r>
            <a:r>
              <a:rPr lang="ru-RU" sz="2800" dirty="0" err="1" smtClean="0"/>
              <a:t>гинкголиевые</a:t>
            </a:r>
            <a:r>
              <a:rPr lang="ru-RU" sz="2800" dirty="0" smtClean="0"/>
              <a:t> кислоты                                                      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7889" name="Rectangle 1"/>
          <p:cNvSpPr>
            <a:spLocks noChangeArrowheads="1"/>
          </p:cNvSpPr>
          <p:nvPr/>
        </p:nvSpPr>
        <p:spPr bwMode="auto">
          <a:xfrm>
            <a:off x="350729" y="638827"/>
            <a:ext cx="11498894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Листья гинкго двухлопастного стандартизуются ГФ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ФС.2.5.0010.15 по содержанию суммы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рутин, определяемой спектрофотометрическим методом при 406 нм после реакции с хлоридом алюминия (не менее 0,5%).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листья гинкго стандартизуются по содержанию суммы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вые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гликозиды, определяемой методом ВЭЖХ со спектрофотометрическим детектированием при 370 нм (не менее 0,5%) .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76682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гинкго</a:t>
            </a:r>
            <a:r>
              <a:rPr lang="ru-RU" sz="4000" dirty="0" smtClean="0">
                <a:solidFill>
                  <a:srgbClr val="C00000"/>
                </a:solidFill>
              </a:rPr>
              <a:t> двухлопаст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6865" name="Picture 1" descr="C:\Users\User\Downloads\4186600_6_200_auto_jpg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6823" y="1161395"/>
            <a:ext cx="3173596" cy="5696605"/>
          </a:xfrm>
          <a:prstGeom prst="rect">
            <a:avLst/>
          </a:prstGeom>
          <a:noFill/>
        </p:spPr>
      </p:pic>
      <p:pic>
        <p:nvPicPr>
          <p:cNvPr id="7" name="Picture 2" descr="C:\Users\User\Downloads\81887107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6760" y="1161395"/>
            <a:ext cx="7192152" cy="56966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3" descr="C:\Users\User\Downloads\35064.750x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072" y="1256137"/>
            <a:ext cx="6527800" cy="4380824"/>
          </a:xfrm>
          <a:prstGeom prst="rect">
            <a:avLst/>
          </a:prstGeom>
          <a:noFill/>
        </p:spPr>
      </p:pic>
      <p:pic>
        <p:nvPicPr>
          <p:cNvPr id="6" name="Picture 1" descr="C:\Users\User\Downloads\a456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64872" y="1256137"/>
            <a:ext cx="5585146" cy="438082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C:\Users\User\Downloads\c84ba09277d649e68053f61258efd13348808bc0f62d95168ddc5e38b287f9cdf0b85e50bfd004da181bcb54f96a4f6060e500d48102928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292" y="1012870"/>
            <a:ext cx="5845130" cy="5845130"/>
          </a:xfrm>
          <a:prstGeom prst="rect">
            <a:avLst/>
          </a:prstGeom>
          <a:noFill/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2422" y="4514850"/>
            <a:ext cx="4762500" cy="234315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2422" y="0"/>
            <a:ext cx="3655748" cy="451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5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1" descr="C:\Users\User\Downloads\36-6_ginkgo_biloba_40_mg_20_verofarm_rus-rossij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9390"/>
            <a:ext cx="8126413" cy="6108700"/>
          </a:xfrm>
          <a:prstGeom prst="rect">
            <a:avLst/>
          </a:prstGeom>
          <a:noFill/>
        </p:spPr>
      </p:pic>
      <p:pic>
        <p:nvPicPr>
          <p:cNvPr id="32770" name="Picture 2" descr="C:\Users\User\Downloads\original_ginkoum_kapsuly_40_mg_30_sht_www_piluli_ru_eapt22523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98132" y="1478071"/>
            <a:ext cx="4293868" cy="38955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367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0</TotalTime>
  <Words>136</Words>
  <Application>Microsoft Office PowerPoint</Application>
  <PresentationFormat>Широкоэкранный</PresentationFormat>
  <Paragraphs>18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63</cp:revision>
  <dcterms:created xsi:type="dcterms:W3CDTF">2017-09-02T10:15:39Z</dcterms:created>
  <dcterms:modified xsi:type="dcterms:W3CDTF">2021-10-25T16:38:14Z</dcterms:modified>
</cp:coreProperties>
</file>